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6B22A9" w14:textId="7A1B2977" w:rsidR="00412657" w:rsidRPr="00C43D6F" w:rsidRDefault="00C43D6F">
      <w:pPr>
        <w:rPr>
          <w:sz w:val="28"/>
          <w:szCs w:val="28"/>
        </w:rPr>
      </w:pPr>
      <w:r w:rsidRPr="00C43D6F">
        <w:rPr>
          <w:sz w:val="28"/>
          <w:szCs w:val="28"/>
        </w:rPr>
        <w:t>16.</w:t>
      </w:r>
    </w:p>
    <w:p w14:paraId="0BCC2E8E" w14:textId="0B0F06DA" w:rsidR="00C43D6F" w:rsidRDefault="00970367">
      <w:r>
        <w:object w:dxaOrig="9914" w:dyaOrig="3976" w14:anchorId="68E46B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95pt;height:181.6pt" o:ole="">
            <v:imagedata r:id="rId4" o:title=""/>
          </v:shape>
          <o:OLEObject Type="Embed" ProgID="ChemDraw.Document.6.0" ShapeID="_x0000_i1025" DrawAspect="Content" ObjectID="_1767001619" r:id="rId5"/>
        </w:object>
      </w:r>
    </w:p>
    <w:p w14:paraId="7CBDF256" w14:textId="2FB83902" w:rsidR="00CF1BFD" w:rsidRDefault="00CF1BFD">
      <w:r>
        <w:t>17.</w:t>
      </w:r>
    </w:p>
    <w:p w14:paraId="6D0C2229" w14:textId="21B3CD54" w:rsidR="00D53C05" w:rsidRDefault="00D53C05">
      <w:r>
        <w:object w:dxaOrig="10320" w:dyaOrig="6132" w14:anchorId="587D3AD4">
          <v:shape id="_x0000_i1026" type="#_x0000_t75" style="width:453.5pt;height:269.75pt" o:ole="">
            <v:imagedata r:id="rId6" o:title=""/>
          </v:shape>
          <o:OLEObject Type="Embed" ProgID="ChemDraw.Document.6.0" ShapeID="_x0000_i1026" DrawAspect="Content" ObjectID="_1767001620" r:id="rId7"/>
        </w:object>
      </w:r>
    </w:p>
    <w:p w14:paraId="1AB1F2C0" w14:textId="677D4169" w:rsidR="00E12EFA" w:rsidRDefault="00E12EFA">
      <w:r>
        <w:t>19</w:t>
      </w:r>
    </w:p>
    <w:p w14:paraId="6175704C" w14:textId="65003261" w:rsidR="00CF1BFD" w:rsidRDefault="002C625C">
      <w:r>
        <w:object w:dxaOrig="10313" w:dyaOrig="4480" w14:anchorId="7C9B772F">
          <v:shape id="_x0000_i1027" type="#_x0000_t75" style="width:453.5pt;height:196.65pt" o:ole="">
            <v:imagedata r:id="rId8" o:title=""/>
          </v:shape>
          <o:OLEObject Type="Embed" ProgID="ChemDraw.Document.6.0" ShapeID="_x0000_i1027" DrawAspect="Content" ObjectID="_1767001621" r:id="rId9"/>
        </w:object>
      </w:r>
    </w:p>
    <w:p w14:paraId="53999F36" w14:textId="414FA964" w:rsidR="002C625C" w:rsidRDefault="00FE6E60">
      <w:r>
        <w:t>20.</w:t>
      </w:r>
    </w:p>
    <w:p w14:paraId="28222D9B" w14:textId="5A7DE3B8" w:rsidR="00FE6E60" w:rsidRDefault="00FE6E60">
      <w:r>
        <w:object w:dxaOrig="10469" w:dyaOrig="4615" w14:anchorId="18C3660D">
          <v:shape id="_x0000_i1030" type="#_x0000_t75" style="width:453.5pt;height:199.9pt" o:ole="">
            <v:imagedata r:id="rId10" o:title=""/>
          </v:shape>
          <o:OLEObject Type="Embed" ProgID="ChemDraw.Document.6.0" ShapeID="_x0000_i1030" DrawAspect="Content" ObjectID="_1767001622" r:id="rId11"/>
        </w:object>
      </w:r>
    </w:p>
    <w:p w14:paraId="2A95F8E4" w14:textId="3C7CAEFF" w:rsidR="000846AF" w:rsidRDefault="000846AF">
      <w:r>
        <w:t>21.</w:t>
      </w:r>
    </w:p>
    <w:p w14:paraId="1652388B" w14:textId="46EE0DDA" w:rsidR="000846AF" w:rsidRPr="00C43D6F" w:rsidRDefault="000846AF">
      <w:pPr>
        <w:rPr>
          <w:sz w:val="28"/>
          <w:szCs w:val="28"/>
        </w:rPr>
      </w:pPr>
      <w:r>
        <w:object w:dxaOrig="7553" w:dyaOrig="1663" w14:anchorId="328C2ED9">
          <v:shape id="_x0000_i1033" type="#_x0000_t75" style="width:377.75pt;height:83.3pt" o:ole="">
            <v:imagedata r:id="rId12" o:title=""/>
          </v:shape>
          <o:OLEObject Type="Embed" ProgID="ChemDraw.Document.6.0" ShapeID="_x0000_i1033" DrawAspect="Content" ObjectID="_1767001623" r:id="rId13"/>
        </w:object>
      </w:r>
      <w:bookmarkStart w:id="0" w:name="_GoBack"/>
      <w:bookmarkEnd w:id="0"/>
    </w:p>
    <w:sectPr w:rsidR="000846AF" w:rsidRPr="00C43D6F" w:rsidSect="007851EB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633F"/>
    <w:rsid w:val="0007431D"/>
    <w:rsid w:val="000846AF"/>
    <w:rsid w:val="002C625C"/>
    <w:rsid w:val="00412657"/>
    <w:rsid w:val="00432719"/>
    <w:rsid w:val="0067633F"/>
    <w:rsid w:val="007851EB"/>
    <w:rsid w:val="00970367"/>
    <w:rsid w:val="00C43D6F"/>
    <w:rsid w:val="00CF1BFD"/>
    <w:rsid w:val="00D53C05"/>
    <w:rsid w:val="00E12EFA"/>
    <w:rsid w:val="00FE6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1E8059"/>
  <w15:chartTrackingRefBased/>
  <w15:docId w15:val="{22EAA441-93FC-4C07-B070-6A52C31AA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851EB"/>
    <w:pPr>
      <w:spacing w:before="120" w:after="24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7851EB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7851EB"/>
    <w:pPr>
      <w:keepNext/>
      <w:keepLines/>
      <w:spacing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7851EB"/>
    <w:pPr>
      <w:keepNext/>
      <w:keepLines/>
      <w:spacing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51EB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851EB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51EB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851EB"/>
    <w:rPr>
      <w:rFonts w:ascii="Times New Roman" w:eastAsiaTheme="majorEastAsia" w:hAnsi="Times New Roman" w:cstheme="majorBidi"/>
      <w:i/>
      <w:iCs/>
      <w:sz w:val="26"/>
    </w:rPr>
  </w:style>
  <w:style w:type="paragraph" w:styleId="Caption">
    <w:name w:val="caption"/>
    <w:basedOn w:val="Normal"/>
    <w:next w:val="Normal"/>
    <w:autoRedefine/>
    <w:uiPriority w:val="35"/>
    <w:unhideWhenUsed/>
    <w:qFormat/>
    <w:rsid w:val="00412657"/>
    <w:pPr>
      <w:spacing w:before="0" w:line="240" w:lineRule="auto"/>
      <w:jc w:val="center"/>
    </w:pPr>
    <w:rPr>
      <w:i/>
      <w:i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2</Pages>
  <Words>28</Words>
  <Characters>16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ong Chu</dc:creator>
  <cp:keywords/>
  <dc:description/>
  <cp:lastModifiedBy>Chu Phương</cp:lastModifiedBy>
  <cp:revision>9</cp:revision>
  <dcterms:created xsi:type="dcterms:W3CDTF">2024-01-15T14:37:00Z</dcterms:created>
  <dcterms:modified xsi:type="dcterms:W3CDTF">2024-01-17T06:00:00Z</dcterms:modified>
</cp:coreProperties>
</file>